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AF4C35" w14:textId="6B89E5D0" w:rsidR="00312F1D" w:rsidRDefault="00312F1D">
      <w:r w:rsidRPr="00073467">
        <w:rPr>
          <w:rFonts w:eastAsia="MS Mincho"/>
        </w:rPr>
        <w:t xml:space="preserve">Find average value of </w:t>
      </w:r>
      <w:r w:rsidRPr="00BF0DB0">
        <w:rPr>
          <w:position w:val="-36"/>
        </w:rPr>
        <w:object w:dxaOrig="1820" w:dyaOrig="740" w14:anchorId="3267D6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91pt;height:37pt" o:ole="">
            <v:imagedata r:id="rId4" o:title=""/>
          </v:shape>
          <o:OLEObject Type="Embed" ProgID="Equation.DSMT4" ShapeID="_x0000_i1040" DrawAspect="Content" ObjectID="_1688019560" r:id="rId5"/>
        </w:object>
      </w:r>
      <w:r>
        <w:t xml:space="preserve"> </w:t>
      </w:r>
      <w:r w:rsidRPr="00073467">
        <w:t xml:space="preserve">on </w:t>
      </w:r>
      <w:r w:rsidRPr="00BF0DB0">
        <w:rPr>
          <w:position w:val="-28"/>
        </w:rPr>
        <w:object w:dxaOrig="680" w:dyaOrig="680" w14:anchorId="549ECF77">
          <v:shape id="_x0000_i1041" type="#_x0000_t75" style="width:34pt;height:34pt" o:ole="">
            <v:imagedata r:id="rId6" o:title=""/>
          </v:shape>
          <o:OLEObject Type="Embed" ProgID="Equation.DSMT4" ShapeID="_x0000_i1041" DrawAspect="Content" ObjectID="_1688019561" r:id="rId7"/>
        </w:object>
      </w:r>
    </w:p>
    <w:p w14:paraId="7AA709C3" w14:textId="79985985" w:rsidR="00294045" w:rsidRDefault="00D4251D">
      <w:r w:rsidRPr="003D09ED">
        <w:rPr>
          <w:position w:val="-156"/>
        </w:rPr>
        <w:object w:dxaOrig="4300" w:dyaOrig="3320" w14:anchorId="3296C253">
          <v:shape id="_x0000_i1025" type="#_x0000_t75" style="width:215pt;height:166pt" o:ole="">
            <v:imagedata r:id="rId8" o:title=""/>
          </v:shape>
          <o:OLEObject Type="Embed" ProgID="Equation.DSMT4" ShapeID="_x0000_i1025" DrawAspect="Content" ObjectID="_1688019562" r:id="rId9"/>
        </w:object>
      </w:r>
    </w:p>
    <w:p w14:paraId="6EB5AAEA" w14:textId="3B5976EE" w:rsidR="00D4251D" w:rsidRDefault="00312F1D">
      <w:r>
        <w:t xml:space="preserve">Let </w:t>
      </w:r>
      <w:r w:rsidRPr="002709EF">
        <w:rPr>
          <w:position w:val="-32"/>
        </w:rPr>
        <w:object w:dxaOrig="2340" w:dyaOrig="780" w14:anchorId="0C3C8912">
          <v:shape id="_x0000_i1042" type="#_x0000_t75" style="width:117pt;height:39pt" o:ole="">
            <v:imagedata r:id="rId10" o:title=""/>
          </v:shape>
          <o:OLEObject Type="Embed" ProgID="Equation.DSMT4" ShapeID="_x0000_i1042" DrawAspect="Content" ObjectID="_1688019563" r:id="rId11"/>
        </w:object>
      </w:r>
      <w:r>
        <w:t xml:space="preserve">. Find </w:t>
      </w:r>
      <w:r w:rsidRPr="002709EF">
        <w:rPr>
          <w:position w:val="-10"/>
        </w:rPr>
        <w:object w:dxaOrig="540" w:dyaOrig="320" w14:anchorId="0963239A">
          <v:shape id="_x0000_i1043" type="#_x0000_t75" style="width:27pt;height:16pt" o:ole="">
            <v:imagedata r:id="rId12" o:title=""/>
          </v:shape>
          <o:OLEObject Type="Embed" ProgID="Equation.DSMT4" ShapeID="_x0000_i1043" DrawAspect="Content" ObjectID="_1688019564" r:id="rId13"/>
        </w:object>
      </w:r>
    </w:p>
    <w:p w14:paraId="7B69FC13" w14:textId="61C6D81A" w:rsidR="00D4251D" w:rsidRDefault="00D4251D">
      <w:r w:rsidRPr="003D09ED">
        <w:rPr>
          <w:position w:val="-52"/>
        </w:rPr>
        <w:object w:dxaOrig="5539" w:dyaOrig="1260" w14:anchorId="40EC21E4">
          <v:shape id="_x0000_i1027" type="#_x0000_t75" style="width:277pt;height:63pt" o:ole="">
            <v:imagedata r:id="rId14" o:title=""/>
          </v:shape>
          <o:OLEObject Type="Embed" ProgID="Equation.DSMT4" ShapeID="_x0000_i1027" DrawAspect="Content" ObjectID="_1688019565" r:id="rId15"/>
        </w:object>
      </w:r>
    </w:p>
    <w:p w14:paraId="245D5303" w14:textId="07C9963D" w:rsidR="00D4251D" w:rsidRDefault="00312F1D">
      <w:r>
        <w:rPr>
          <w:rFonts w:eastAsia="MS Mincho"/>
        </w:rPr>
        <w:t xml:space="preserve">Evaluate the improper integral </w:t>
      </w:r>
      <w:r w:rsidRPr="0067784D">
        <w:rPr>
          <w:position w:val="-34"/>
        </w:rPr>
        <w:object w:dxaOrig="1420" w:dyaOrig="800" w14:anchorId="22F0B7D8">
          <v:shape id="_x0000_i1044" type="#_x0000_t75" style="width:71.5pt;height:40pt" o:ole="">
            <v:imagedata r:id="rId16" o:title=""/>
          </v:shape>
          <o:OLEObject Type="Embed" ProgID="Equation.DSMT4" ShapeID="_x0000_i1044" DrawAspect="Content" ObjectID="_1688019566" r:id="rId17"/>
        </w:object>
      </w:r>
    </w:p>
    <w:p w14:paraId="4311E5BC" w14:textId="24424431" w:rsidR="00D4251D" w:rsidRDefault="00E03A57">
      <w:r w:rsidRPr="003D09ED">
        <w:rPr>
          <w:position w:val="-218"/>
        </w:rPr>
        <w:object w:dxaOrig="4500" w:dyaOrig="4740" w14:anchorId="6CEAC6EB">
          <v:shape id="_x0000_i1062" type="#_x0000_t75" style="width:225pt;height:237pt" o:ole="">
            <v:imagedata r:id="rId18" o:title=""/>
          </v:shape>
          <o:OLEObject Type="Embed" ProgID="Equation.DSMT4" ShapeID="_x0000_i1062" DrawAspect="Content" ObjectID="_1688019567" r:id="rId19"/>
        </w:object>
      </w:r>
    </w:p>
    <w:p w14:paraId="1BDF2069" w14:textId="66799171" w:rsidR="00D4251D" w:rsidRDefault="00312F1D">
      <w:r>
        <w:rPr>
          <w:rFonts w:eastAsia="MS Mincho"/>
        </w:rPr>
        <w:lastRenderedPageBreak/>
        <w:t xml:space="preserve">Evaluate the improper integral </w:t>
      </w:r>
      <w:r w:rsidRPr="0067784D">
        <w:rPr>
          <w:position w:val="-34"/>
        </w:rPr>
        <w:object w:dxaOrig="1480" w:dyaOrig="800" w14:anchorId="10BE1007">
          <v:shape id="_x0000_i1045" type="#_x0000_t75" style="width:74pt;height:40pt" o:ole="">
            <v:imagedata r:id="rId20" o:title=""/>
          </v:shape>
          <o:OLEObject Type="Embed" ProgID="Equation.DSMT4" ShapeID="_x0000_i1045" DrawAspect="Content" ObjectID="_1688019568" r:id="rId21"/>
        </w:object>
      </w:r>
      <w:r w:rsidRPr="0067784D">
        <w:t>.</w:t>
      </w:r>
    </w:p>
    <w:p w14:paraId="2C9D3796" w14:textId="4C4FD8D3" w:rsidR="00D4251D" w:rsidRDefault="00E03A57">
      <w:r w:rsidRPr="003D09ED">
        <w:rPr>
          <w:position w:val="-188"/>
        </w:rPr>
        <w:object w:dxaOrig="5760" w:dyaOrig="3879" w14:anchorId="05553E12">
          <v:shape id="_x0000_i1060" type="#_x0000_t75" style="width:4in;height:194pt" o:ole="">
            <v:imagedata r:id="rId22" o:title=""/>
          </v:shape>
          <o:OLEObject Type="Embed" ProgID="Equation.DSMT4" ShapeID="_x0000_i1060" DrawAspect="Content" ObjectID="_1688019569" r:id="rId23"/>
        </w:object>
      </w:r>
    </w:p>
    <w:p w14:paraId="11822D71" w14:textId="32F4353E" w:rsidR="00D4251D" w:rsidRDefault="00D4251D">
      <w:r w:rsidRPr="0067784D">
        <w:rPr>
          <w:position w:val="-28"/>
        </w:rPr>
        <w:object w:dxaOrig="1300" w:dyaOrig="760" w14:anchorId="4A15EF9D">
          <v:shape id="_x0000_i1033" type="#_x0000_t75" style="width:65pt;height:38pt" o:ole="">
            <v:imagedata r:id="rId24" o:title=""/>
          </v:shape>
          <o:OLEObject Type="Embed" ProgID="Equation.DSMT4" ShapeID="_x0000_i1033" DrawAspect="Content" ObjectID="_1688019570" r:id="rId25"/>
        </w:object>
      </w:r>
    </w:p>
    <w:p w14:paraId="5DAB66DC" w14:textId="21F27066" w:rsidR="00D4251D" w:rsidRDefault="00D4251D">
      <w:r w:rsidRPr="003D09ED">
        <w:rPr>
          <w:position w:val="-52"/>
        </w:rPr>
        <w:object w:dxaOrig="3040" w:dyaOrig="1160" w14:anchorId="3362191B">
          <v:shape id="_x0000_i1035" type="#_x0000_t75" style="width:152pt;height:58pt" o:ole="">
            <v:imagedata r:id="rId26" o:title=""/>
          </v:shape>
          <o:OLEObject Type="Embed" ProgID="Equation.DSMT4" ShapeID="_x0000_i1035" DrawAspect="Content" ObjectID="_1688019571" r:id="rId27"/>
        </w:object>
      </w:r>
    </w:p>
    <w:p w14:paraId="6CCEC0D5" w14:textId="46670785" w:rsidR="00312F1D" w:rsidRDefault="00312F1D">
      <w:r w:rsidRPr="0067784D">
        <w:rPr>
          <w:position w:val="-34"/>
        </w:rPr>
        <w:object w:dxaOrig="1540" w:dyaOrig="820" w14:anchorId="0C7382A1">
          <v:shape id="_x0000_i1039" type="#_x0000_t75" style="width:77pt;height:41pt" o:ole="">
            <v:imagedata r:id="rId28" o:title=""/>
          </v:shape>
          <o:OLEObject Type="Embed" ProgID="Equation.DSMT4" ShapeID="_x0000_i1039" DrawAspect="Content" ObjectID="_1688019572" r:id="rId29"/>
        </w:object>
      </w:r>
    </w:p>
    <w:p w14:paraId="685911AA" w14:textId="0CEF5EEB" w:rsidR="00312F1D" w:rsidRDefault="00E03A57">
      <w:r w:rsidRPr="003D09ED">
        <w:rPr>
          <w:position w:val="-212"/>
        </w:rPr>
        <w:object w:dxaOrig="6460" w:dyaOrig="4380" w14:anchorId="78E09BAE">
          <v:shape id="_x0000_i1058" type="#_x0000_t75" style="width:323pt;height:219pt" o:ole="">
            <v:imagedata r:id="rId30" o:title=""/>
          </v:shape>
          <o:OLEObject Type="Embed" ProgID="Equation.DSMT4" ShapeID="_x0000_i1058" DrawAspect="Content" ObjectID="_1688019573" r:id="rId31"/>
        </w:object>
      </w:r>
    </w:p>
    <w:p w14:paraId="522A7245" w14:textId="630972F2" w:rsidR="000838A2" w:rsidRDefault="000838A2">
      <w:r w:rsidRPr="00326EB6">
        <w:rPr>
          <w:position w:val="-34"/>
        </w:rPr>
        <w:object w:dxaOrig="1740" w:dyaOrig="800" w14:anchorId="11B1E292">
          <v:shape id="_x0000_i1054" type="#_x0000_t75" style="width:86.5pt;height:40pt" o:ole="">
            <v:imagedata r:id="rId32" o:title=""/>
          </v:shape>
          <o:OLEObject Type="Embed" ProgID="Equation.DSMT4" ShapeID="_x0000_i1054" DrawAspect="Content" ObjectID="_1688019574" r:id="rId33"/>
        </w:object>
      </w:r>
    </w:p>
    <w:p w14:paraId="05C3532C" w14:textId="2E5A21C3" w:rsidR="000838A2" w:rsidRDefault="00E03A57">
      <w:r w:rsidRPr="002A46B7">
        <w:rPr>
          <w:position w:val="-12"/>
        </w:rPr>
        <w:object w:dxaOrig="5840" w:dyaOrig="4760" w14:anchorId="315A821F">
          <v:shape id="_x0000_i1056" type="#_x0000_t75" style="width:291.5pt;height:238pt" o:ole="">
            <v:imagedata r:id="rId34" o:title=""/>
          </v:shape>
          <o:OLEObject Type="Embed" ProgID="Equation.DSMT4" ShapeID="_x0000_i1056" DrawAspect="Content" ObjectID="_1688019575" r:id="rId35"/>
        </w:object>
      </w:r>
    </w:p>
    <w:p w14:paraId="75AF50DE" w14:textId="03DF28FD" w:rsidR="00D91EAF" w:rsidRDefault="00D91EAF" w:rsidP="00D91EAF">
      <w:pPr>
        <w:spacing w:after="0" w:line="240" w:lineRule="auto"/>
      </w:pPr>
      <w:r w:rsidRPr="005574F1">
        <w:rPr>
          <w:position w:val="-32"/>
        </w:rPr>
        <w:object w:dxaOrig="1700" w:dyaOrig="780" w14:anchorId="41571045">
          <v:shape id="_x0000_i1071" type="#_x0000_t75" style="width:85pt;height:39pt" o:ole="">
            <v:imagedata r:id="rId36" o:title=""/>
          </v:shape>
          <o:OLEObject Type="Embed" ProgID="Equation.DSMT4" ShapeID="_x0000_i1071" DrawAspect="Content" ObjectID="_1688019576" r:id="rId37"/>
        </w:object>
      </w:r>
    </w:p>
    <w:p w14:paraId="61BE4DE1" w14:textId="48788C5D" w:rsidR="00D91EAF" w:rsidRDefault="00D91EAF" w:rsidP="00D91EAF">
      <w:pPr>
        <w:spacing w:after="0" w:line="240" w:lineRule="auto"/>
      </w:pPr>
      <w:r w:rsidRPr="00694EE1">
        <w:rPr>
          <w:position w:val="-76"/>
        </w:rPr>
        <w:object w:dxaOrig="4800" w:dyaOrig="1660" w14:anchorId="4417FA29">
          <v:shape id="_x0000_i1073" type="#_x0000_t75" style="width:239.5pt;height:83.5pt" o:ole="">
            <v:imagedata r:id="rId38" o:title=""/>
          </v:shape>
          <o:OLEObject Type="Embed" ProgID="Equation.DSMT4" ShapeID="_x0000_i1073" DrawAspect="Content" ObjectID="_1688019577" r:id="rId39"/>
        </w:object>
      </w:r>
    </w:p>
    <w:p w14:paraId="52CDEF02" w14:textId="5CBEAD0B" w:rsidR="00D91EAF" w:rsidRDefault="00D91EAF" w:rsidP="00D91EAF">
      <w:r w:rsidRPr="00694EE1">
        <w:rPr>
          <w:position w:val="-94"/>
        </w:rPr>
        <w:object w:dxaOrig="8480" w:dyaOrig="2000" w14:anchorId="66E4E197">
          <v:shape id="_x0000_i1066" type="#_x0000_t75" style="width:423.5pt;height:100pt" o:ole="">
            <v:imagedata r:id="rId40" o:title=""/>
          </v:shape>
          <o:OLEObject Type="Embed" ProgID="Equation.DSMT4" ShapeID="_x0000_i1066" DrawAspect="Content" ObjectID="_1688019578" r:id="rId41"/>
        </w:object>
      </w:r>
    </w:p>
    <w:p w14:paraId="2DD6888F" w14:textId="77777777" w:rsidR="00D509E6" w:rsidRDefault="00D509E6"/>
    <w:sectPr w:rsidR="00D509E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oNotDisplayPageBoundaries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251D"/>
    <w:rsid w:val="000838A2"/>
    <w:rsid w:val="00294045"/>
    <w:rsid w:val="00312F1D"/>
    <w:rsid w:val="00D4251D"/>
    <w:rsid w:val="00D509E6"/>
    <w:rsid w:val="00D91EAF"/>
    <w:rsid w:val="00E03A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4E26F85"/>
  <w15:chartTrackingRefBased/>
  <w15:docId w15:val="{CA6CA595-F59A-4A73-B53A-630075BF43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theme="minorBidi"/>
        <w:sz w:val="26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3</Pages>
  <Words>92</Words>
  <Characters>52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 MINH LUAN</dc:creator>
  <cp:keywords/>
  <dc:description/>
  <cp:lastModifiedBy>HOA MINH LUAN</cp:lastModifiedBy>
  <cp:revision>4</cp:revision>
  <dcterms:created xsi:type="dcterms:W3CDTF">2021-07-17T01:28:00Z</dcterms:created>
  <dcterms:modified xsi:type="dcterms:W3CDTF">2021-07-17T02:11:00Z</dcterms:modified>
</cp:coreProperties>
</file>